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2590E" w:rsidRDefault="00F2590E" w:rsidP="00F2590E">
      <w:r>
        <w:rPr>
          <w:b/>
        </w:rPr>
        <w:t xml:space="preserve">Expert ID/Name: </w:t>
      </w:r>
      <w:proofErr w:type="spellStart"/>
      <w:r>
        <w:rPr>
          <w:b/>
        </w:rPr>
        <w:t>Nstructive</w:t>
      </w:r>
      <w:proofErr w:type="spellEnd"/>
    </w:p>
    <w:p w:rsidR="00F2590E" w:rsidRDefault="00F2590E" w:rsidP="00F2590E">
      <w:r>
        <w:rPr>
          <w:b/>
        </w:rPr>
        <w:t>Date:  05-Nov-2020</w:t>
      </w:r>
    </w:p>
    <w:p w:rsidR="00F2590E" w:rsidRDefault="00F2590E" w:rsidP="00F2590E">
      <w:pPr>
        <w:rPr>
          <w:b/>
        </w:rPr>
      </w:pPr>
      <w:r>
        <w:rPr>
          <w:b/>
          <w:noProof/>
        </w:rPr>
        <w:drawing>
          <wp:inline distT="0" distB="0" distL="0" distR="0">
            <wp:extent cx="3305175" cy="590550"/>
            <wp:effectExtent l="19050" t="0" r="9525" b="0"/>
            <wp:docPr id="19" name="Picture 19" descr="C:\Users\chari\Desktop\2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chari\Desktop\22.PNG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5175" cy="590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2590E" w:rsidRDefault="00F2590E" w:rsidP="00F2590E"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F2590E" w:rsidTr="002E01B7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F2590E" w:rsidRDefault="00F2590E" w:rsidP="002E01B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hort answer type question.</w:t>
            </w:r>
          </w:p>
        </w:tc>
      </w:tr>
    </w:tbl>
    <w:p w:rsidR="00F2590E" w:rsidRDefault="00F2590E" w:rsidP="00F2590E"/>
    <w:tbl>
      <w:tblPr>
        <w:tblStyle w:val="TableGrid"/>
        <w:tblW w:w="0" w:type="auto"/>
        <w:tblLook w:val="04A0"/>
      </w:tblPr>
      <w:tblGrid>
        <w:gridCol w:w="9576"/>
      </w:tblGrid>
      <w:tr w:rsidR="00F2590E" w:rsidTr="002E01B7">
        <w:tc>
          <w:tcPr>
            <w:tcW w:w="9576" w:type="dxa"/>
          </w:tcPr>
          <w:p w:rsidR="00F2590E" w:rsidRDefault="00F2590E" w:rsidP="002E01B7">
            <w:r>
              <w:t>Tip</w:t>
            </w:r>
            <w:r w:rsidR="000D3606">
              <w:t>s</w:t>
            </w:r>
            <w:r>
              <w:t>:</w:t>
            </w:r>
          </w:p>
          <w:p w:rsidR="00F2590E" w:rsidRDefault="00F2590E" w:rsidP="00F2590E">
            <w:pPr>
              <w:pStyle w:val="ListParagraph"/>
              <w:widowControl w:val="0"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 w:rsidRPr="00281C79">
              <w:t>Differentiate with respect to “x” on both sides</w:t>
            </w:r>
            <w:r>
              <w:t>.</w:t>
            </w:r>
          </w:p>
          <w:p w:rsidR="00F2590E" w:rsidRDefault="00F2590E" w:rsidP="002E01B7">
            <w:r>
              <w:rPr>
                <w:rFonts w:asciiTheme="majorBidi" w:hAnsiTheme="majorBidi" w:cstheme="majorBidi"/>
                <w:sz w:val="24"/>
                <w:szCs w:val="24"/>
              </w:rPr>
              <w:t xml:space="preserve">.     2    In an equation, if there </w:t>
            </w:r>
            <w:proofErr w:type="gramStart"/>
            <w:r>
              <w:rPr>
                <w:rFonts w:asciiTheme="majorBidi" w:hAnsiTheme="majorBidi" w:cstheme="majorBidi"/>
                <w:sz w:val="24"/>
                <w:szCs w:val="24"/>
              </w:rPr>
              <w:t>are</w:t>
            </w:r>
            <w:r w:rsidR="006123E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“n”</w:t>
            </w:r>
            <w:r w:rsidR="006123E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number</w:t>
            </w:r>
            <w:proofErr w:type="gramEnd"/>
            <w:r>
              <w:rPr>
                <w:rFonts w:asciiTheme="majorBidi" w:hAnsiTheme="majorBidi" w:cstheme="majorBidi"/>
                <w:sz w:val="24"/>
                <w:szCs w:val="24"/>
              </w:rPr>
              <w:t xml:space="preserve"> of arbitrary constants then we need to do the     differentiation in “n” number of times.</w:t>
            </w:r>
          </w:p>
        </w:tc>
      </w:tr>
    </w:tbl>
    <w:p w:rsidR="00F2590E" w:rsidRDefault="00F2590E" w:rsidP="00F2590E"/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F2590E" w:rsidTr="002E01B7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F2590E" w:rsidRDefault="00F2590E" w:rsidP="002E01B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bookmarkStart w:id="0" w:name="_GoBack"/>
            <w:bookmarkEnd w:id="0"/>
            <w:r>
              <w:t>Given</w:t>
            </w:r>
            <w:r w:rsidR="000D3606">
              <w:t>:  D</w:t>
            </w:r>
            <w:r>
              <w:t>ifferential equation representing the family of curves is</w:t>
            </w:r>
            <w:r w:rsidRPr="002E01B7">
              <w:rPr>
                <w:position w:val="-14"/>
              </w:rPr>
              <w:object w:dxaOrig="156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8pt;height:20.25pt" o:ole="">
                  <v:imagedata r:id="rId6" o:title=""/>
                </v:shape>
                <o:OLEObject Type="Embed" ProgID="Equation.DSMT4" ShapeID="_x0000_i1025" DrawAspect="Content" ObjectID="_1669479379" r:id="rId7"/>
              </w:object>
            </w:r>
            <w:r>
              <w:t xml:space="preserve">, where </w:t>
            </w:r>
            <w:r w:rsidRPr="002E01B7">
              <w:rPr>
                <w:position w:val="-10"/>
              </w:rPr>
              <w:object w:dxaOrig="400" w:dyaOrig="320">
                <v:shape id="_x0000_i1026" type="#_x0000_t75" style="width:20.25pt;height:15.75pt" o:ole="">
                  <v:imagedata r:id="rId8" o:title=""/>
                </v:shape>
                <o:OLEObject Type="Embed" ProgID="Equation.DSMT4" ShapeID="_x0000_i1026" DrawAspect="Content" ObjectID="_1669479380" r:id="rId9"/>
              </w:object>
            </w:r>
            <w:proofErr w:type="gramStart"/>
            <w:r>
              <w:t>are arbitrary constants</w:t>
            </w:r>
            <w:proofErr w:type="gramEnd"/>
            <w:r>
              <w:t>.</w:t>
            </w:r>
          </w:p>
          <w:p w:rsidR="000D3606" w:rsidRDefault="000D3606" w:rsidP="000D3606">
            <w:pPr>
              <w:widowControl w:val="0"/>
              <w:rPr>
                <w:position w:val="-10"/>
              </w:rPr>
            </w:pPr>
            <w:r w:rsidRPr="00602AC9"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 xml:space="preserve">To find\determine\prove: </w:t>
            </w:r>
            <w:r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 xml:space="preserve">Form the </w:t>
            </w:r>
            <w:r w:rsidRPr="00602AC9"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>differential equation</w:t>
            </w:r>
            <w:r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 xml:space="preserve"> of</w:t>
            </w:r>
            <w:r w:rsidRPr="002E01B7">
              <w:rPr>
                <w:position w:val="-14"/>
              </w:rPr>
              <w:object w:dxaOrig="1560" w:dyaOrig="400">
                <v:shape id="_x0000_i1029" type="#_x0000_t75" style="width:78pt;height:20.25pt" o:ole="">
                  <v:imagedata r:id="rId6" o:title=""/>
                </v:shape>
                <o:OLEObject Type="Embed" ProgID="Equation.DSMT4" ShapeID="_x0000_i1029" DrawAspect="Content" ObjectID="_1669479381" r:id="rId10"/>
              </w:object>
            </w:r>
          </w:p>
          <w:p w:rsidR="000D3606" w:rsidRDefault="000D3606" w:rsidP="000D360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Step1:  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0D3606" w:rsidRPr="00602AC9" w:rsidTr="00FC46B2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0D3606" w:rsidRPr="00602AC9" w:rsidRDefault="000D3606" w:rsidP="00FC46B2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0D3606" w:rsidRPr="00602AC9" w:rsidRDefault="000D3606" w:rsidP="000D3606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Differentiate the differential equation</w:t>
                  </w:r>
                  <w:r w:rsidRPr="002E01B7">
                    <w:rPr>
                      <w:position w:val="-14"/>
                    </w:rPr>
                    <w:object w:dxaOrig="1560" w:dyaOrig="400">
                      <v:shape id="_x0000_i1031" type="#_x0000_t75" style="width:78pt;height:20.25pt" o:ole="">
                        <v:imagedata r:id="rId6" o:title=""/>
                      </v:shape>
                      <o:OLEObject Type="Embed" ProgID="Equation.DSMT4" ShapeID="_x0000_i1031" DrawAspect="Content" ObjectID="_1669479382" r:id="rId11"/>
                    </w:object>
                  </w: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 xml:space="preserve">  with respect to “</w:t>
                  </w:r>
                  <w:r w:rsidRPr="00500194">
                    <w:rPr>
                      <w:rFonts w:ascii="Times New Roman" w:hAnsi="Times New Roman" w:cs="Times New Roman"/>
                      <w:position w:val="-6"/>
                      <w:sz w:val="24"/>
                      <w:szCs w:val="24"/>
                      <w:highlight w:val="white"/>
                    </w:rPr>
                    <w:object w:dxaOrig="200" w:dyaOrig="220">
                      <v:shape id="_x0000_i1030" type="#_x0000_t75" style="width:10.5pt;height:11.25pt" o:ole="">
                        <v:imagedata r:id="rId12" o:title=""/>
                      </v:shape>
                      <o:OLEObject Type="Embed" ProgID="Equation.DSMT4" ShapeID="_x0000_i1030" DrawAspect="Content" ObjectID="_1669479383" r:id="rId13"/>
                    </w:object>
                  </w: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 xml:space="preserve"> ”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.</w:t>
                  </w:r>
                </w:p>
              </w:tc>
            </w:tr>
            <w:tr w:rsidR="000D3606" w:rsidRPr="00602AC9" w:rsidTr="00FC46B2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0D3606" w:rsidRPr="00602AC9" w:rsidRDefault="000D3606" w:rsidP="00FC46B2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0D3606" w:rsidRDefault="000D3606" w:rsidP="00FC46B2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  </w:t>
                  </w:r>
                  <w:r w:rsidRPr="002E01B7">
                    <w:rPr>
                      <w:position w:val="-14"/>
                    </w:rPr>
                    <w:object w:dxaOrig="1560" w:dyaOrig="400">
                      <v:shape id="_x0000_i1033" type="#_x0000_t75" style="width:78pt;height:20.25pt" o:ole="">
                        <v:imagedata r:id="rId6" o:title=""/>
                      </v:shape>
                      <o:OLEObject Type="Embed" ProgID="Equation.DSMT4" ShapeID="_x0000_i1033" DrawAspect="Content" ObjectID="_1669479384" r:id="rId14"/>
                    </w:object>
                  </w:r>
                </w:p>
                <w:p w:rsidR="000D3606" w:rsidRPr="00602AC9" w:rsidRDefault="000D3606" w:rsidP="00FC46B2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2E01B7">
                    <w:rPr>
                      <w:position w:val="-58"/>
                    </w:rPr>
                    <w:object w:dxaOrig="1920" w:dyaOrig="1280">
                      <v:shape id="_x0000_i1032" type="#_x0000_t75" style="width:96pt;height:63.75pt" o:ole="">
                        <v:imagedata r:id="rId15" o:title=""/>
                      </v:shape>
                      <o:OLEObject Type="Embed" ProgID="Equation.DSMT4" ShapeID="_x0000_i1032" DrawAspect="Content" ObjectID="_1669479385" r:id="rId16"/>
                    </w:object>
                  </w:r>
                </w:p>
              </w:tc>
            </w:tr>
          </w:tbl>
          <w:p w:rsidR="000D3606" w:rsidRDefault="00F2590E" w:rsidP="000D360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  </w:t>
            </w:r>
            <w:r w:rsidR="000D3606">
              <w:t xml:space="preserve">Step  </w:t>
            </w:r>
            <w:r w:rsidR="000D3606" w:rsidRPr="00FC46B2">
              <w:rPr>
                <w:position w:val="-4"/>
              </w:rPr>
              <w:object w:dxaOrig="200" w:dyaOrig="260">
                <v:shape id="_x0000_i1035" type="#_x0000_t75" style="width:9.75pt;height:12.75pt" o:ole="">
                  <v:imagedata r:id="rId17" o:title=""/>
                </v:shape>
                <o:OLEObject Type="Embed" ProgID="Equation.DSMT4" ShapeID="_x0000_i1035" DrawAspect="Content" ObjectID="_1669479386" r:id="rId18"/>
              </w:object>
            </w:r>
            <w:r w:rsidR="000D3606">
              <w:t xml:space="preserve">:  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0D3606" w:rsidRPr="00602AC9" w:rsidTr="00FC46B2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0D3606" w:rsidRPr="00602AC9" w:rsidRDefault="000D3606" w:rsidP="00FC46B2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0D3606" w:rsidRPr="00602AC9" w:rsidRDefault="000D3606" w:rsidP="00FC46B2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Differentiate the differential equation</w:t>
                  </w:r>
                  <w:r w:rsidRPr="002E01B7">
                    <w:rPr>
                      <w:position w:val="-24"/>
                    </w:rPr>
                    <w:object w:dxaOrig="1680" w:dyaOrig="620">
                      <v:shape id="_x0000_i1036" type="#_x0000_t75" style="width:84pt;height:30.75pt" o:ole="">
                        <v:imagedata r:id="rId19" o:title=""/>
                      </v:shape>
                      <o:OLEObject Type="Embed" ProgID="Equation.DSMT4" ShapeID="_x0000_i1036" DrawAspect="Content" ObjectID="_1669479387" r:id="rId20"/>
                    </w:object>
                  </w: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 xml:space="preserve">  with respect to “</w:t>
                  </w:r>
                  <w:r w:rsidRPr="00500194">
                    <w:rPr>
                      <w:rFonts w:ascii="Times New Roman" w:hAnsi="Times New Roman" w:cs="Times New Roman"/>
                      <w:position w:val="-6"/>
                      <w:sz w:val="24"/>
                      <w:szCs w:val="24"/>
                      <w:highlight w:val="white"/>
                    </w:rPr>
                    <w:object w:dxaOrig="200" w:dyaOrig="220">
                      <v:shape id="_x0000_i1034" type="#_x0000_t75" style="width:10.5pt;height:11.25pt" o:ole="">
                        <v:imagedata r:id="rId12" o:title=""/>
                      </v:shape>
                      <o:OLEObject Type="Embed" ProgID="Equation.DSMT4" ShapeID="_x0000_i1034" DrawAspect="Content" ObjectID="_1669479388" r:id="rId21"/>
                    </w:object>
                  </w: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 xml:space="preserve"> ”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.</w:t>
                  </w:r>
                </w:p>
              </w:tc>
            </w:tr>
            <w:tr w:rsidR="000D3606" w:rsidRPr="00602AC9" w:rsidTr="00FC46B2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0D3606" w:rsidRPr="00602AC9" w:rsidRDefault="000D3606" w:rsidP="00FC46B2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0D3606" w:rsidRDefault="000D3606" w:rsidP="000D3606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position w:val="-24"/>
                    </w:rPr>
                  </w:pPr>
                  <w:r>
                    <w:t xml:space="preserve">                </w:t>
                  </w:r>
                  <w:r w:rsidRPr="002E01B7">
                    <w:rPr>
                      <w:position w:val="-24"/>
                    </w:rPr>
                    <w:object w:dxaOrig="1680" w:dyaOrig="620">
                      <v:shape id="_x0000_i1037" type="#_x0000_t75" style="width:84pt;height:30.75pt" o:ole="">
                        <v:imagedata r:id="rId19" o:title=""/>
                      </v:shape>
                      <o:OLEObject Type="Embed" ProgID="Equation.DSMT4" ShapeID="_x0000_i1037" DrawAspect="Content" ObjectID="_1669479389" r:id="rId22"/>
                    </w:object>
                  </w:r>
                </w:p>
                <w:p w:rsidR="000D3606" w:rsidRDefault="000D3606" w:rsidP="000D3606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rPr>
                      <w:position w:val="-60"/>
                    </w:rPr>
                    <w:lastRenderedPageBreak/>
                    <w:t xml:space="preserve">              </w:t>
                  </w:r>
                  <w:r w:rsidRPr="002E01B7">
                    <w:rPr>
                      <w:position w:val="-60"/>
                    </w:rPr>
                    <w:object w:dxaOrig="1900" w:dyaOrig="1320">
                      <v:shape id="_x0000_i1038" type="#_x0000_t75" style="width:95.25pt;height:66pt" o:ole="">
                        <v:imagedata r:id="rId23" o:title=""/>
                      </v:shape>
                      <o:OLEObject Type="Embed" ProgID="Equation.DSMT4" ShapeID="_x0000_i1038" DrawAspect="Content" ObjectID="_1669479390" r:id="rId24"/>
                    </w:object>
                  </w:r>
                </w:p>
                <w:p w:rsidR="000D3606" w:rsidRPr="00602AC9" w:rsidRDefault="000D3606" w:rsidP="000D3606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2E01B7">
                    <w:rPr>
                      <w:position w:val="-24"/>
                    </w:rPr>
                    <w:object w:dxaOrig="1480" w:dyaOrig="660">
                      <v:shape id="_x0000_i1039" type="#_x0000_t75" style="width:74.25pt;height:33pt" o:ole="">
                        <v:imagedata r:id="rId25" o:title=""/>
                      </v:shape>
                      <o:OLEObject Type="Embed" ProgID="Equation.DSMT4" ShapeID="_x0000_i1039" DrawAspect="Content" ObjectID="_1669479391" r:id="rId26"/>
                    </w:object>
                  </w:r>
                  <w:r>
                    <w:t xml:space="preserve"> </w:t>
                  </w:r>
                  <w:proofErr w:type="gramStart"/>
                  <w:r>
                    <w:t>is</w:t>
                  </w:r>
                  <w:proofErr w:type="gramEnd"/>
                  <w:r>
                    <w:t xml:space="preserve"> the required differential equation.</w:t>
                  </w:r>
                </w:p>
              </w:tc>
            </w:tr>
          </w:tbl>
          <w:p w:rsidR="00F2590E" w:rsidRDefault="00F2590E" w:rsidP="002E01B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</w:tc>
      </w:tr>
      <w:tr w:rsidR="00F2590E" w:rsidTr="002E01B7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F2590E" w:rsidRDefault="000D3606" w:rsidP="002E01B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>Conclusion</w:t>
            </w:r>
            <w:r w:rsidR="00F2590E">
              <w:t>: -</w:t>
            </w:r>
            <w:r>
              <w:t xml:space="preserve">     </w:t>
            </w:r>
            <w:r w:rsidR="006123E8" w:rsidRPr="00B32B21">
              <w:rPr>
                <w:position w:val="-24"/>
              </w:rPr>
              <w:object w:dxaOrig="1200" w:dyaOrig="660">
                <v:shape id="_x0000_i1027" type="#_x0000_t75" style="width:60pt;height:33pt" o:ole="">
                  <v:imagedata r:id="rId27" o:title=""/>
                </v:shape>
                <o:OLEObject Type="Embed" ProgID="Equation.DSMT4" ShapeID="_x0000_i1027" DrawAspect="Content" ObjectID="_1669479392" r:id="rId28"/>
              </w:object>
            </w:r>
            <w:r w:rsidR="00F2590E">
              <w:t xml:space="preserve"> is the differential equation </w:t>
            </w:r>
            <w:proofErr w:type="gramStart"/>
            <w:r w:rsidR="00F2590E">
              <w:t xml:space="preserve">of </w:t>
            </w:r>
            <w:proofErr w:type="gramEnd"/>
            <w:r w:rsidR="00F2590E" w:rsidRPr="002E01B7">
              <w:rPr>
                <w:position w:val="-14"/>
              </w:rPr>
              <w:object w:dxaOrig="1560" w:dyaOrig="400">
                <v:shape id="_x0000_i1028" type="#_x0000_t75" style="width:78pt;height:20.25pt" o:ole="">
                  <v:imagedata r:id="rId6" o:title=""/>
                </v:shape>
                <o:OLEObject Type="Embed" ProgID="Equation.DSMT4" ShapeID="_x0000_i1028" DrawAspect="Content" ObjectID="_1669479393" r:id="rId29"/>
              </w:object>
            </w:r>
            <w:r w:rsidR="009634DC">
              <w:t>.</w:t>
            </w:r>
          </w:p>
          <w:p w:rsidR="00F2590E" w:rsidRDefault="00F2590E" w:rsidP="00E8536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Hence, verified the answer.</w:t>
            </w:r>
          </w:p>
        </w:tc>
      </w:tr>
    </w:tbl>
    <w:p w:rsidR="00F2590E" w:rsidRDefault="00F2590E" w:rsidP="00F2590E"/>
    <w:p w:rsidR="00F2590E" w:rsidRDefault="00F2590E" w:rsidP="00F2590E"/>
    <w:p w:rsidR="008501DC" w:rsidRDefault="008501DC"/>
    <w:sectPr w:rsidR="008501DC" w:rsidSect="00D70398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C9123B0"/>
    <w:multiLevelType w:val="hybridMultilevel"/>
    <w:tmpl w:val="411637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F2590E"/>
    <w:rsid w:val="000D3606"/>
    <w:rsid w:val="00376A3F"/>
    <w:rsid w:val="0039178A"/>
    <w:rsid w:val="006123E8"/>
    <w:rsid w:val="008501DC"/>
    <w:rsid w:val="009634DC"/>
    <w:rsid w:val="00E85362"/>
    <w:rsid w:val="00F2590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76A3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2590E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F2590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2590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2590E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3.bin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5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2.bin"/><Relationship Id="rId5" Type="http://schemas.openxmlformats.org/officeDocument/2006/relationships/image" Target="media/image1.png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oleObject" Target="embeddings/oleObject14.bin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1.bin"/><Relationship Id="rId27" Type="http://schemas.openxmlformats.org/officeDocument/2006/relationships/image" Target="media/image10.wmf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2</Pages>
  <Words>178</Words>
  <Characters>1016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1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5</cp:revision>
  <dcterms:created xsi:type="dcterms:W3CDTF">2020-11-06T01:44:00Z</dcterms:created>
  <dcterms:modified xsi:type="dcterms:W3CDTF">2020-12-14T13:55:00Z</dcterms:modified>
</cp:coreProperties>
</file>